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2690" w:rsidRDefault="00402690" w:rsidP="00402690">
      <w:r>
        <w:t>Name 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402690" w:rsidRDefault="00402690" w:rsidP="00402690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2</w:t>
      </w:r>
    </w:p>
    <w:p w:rsidR="00402690" w:rsidRDefault="00402690" w:rsidP="00402690"/>
    <w:p w:rsidR="00402690" w:rsidRPr="00F769C6" w:rsidRDefault="00FA514C" w:rsidP="00402690">
      <w:pPr>
        <w:jc w:val="center"/>
        <w:rPr>
          <w:b/>
          <w:sz w:val="40"/>
          <w:szCs w:val="40"/>
        </w:rPr>
      </w:pPr>
      <w:r>
        <w:rPr>
          <w:b/>
          <w:i/>
          <w:sz w:val="40"/>
          <w:szCs w:val="40"/>
        </w:rPr>
        <w:t>Solving Quadratic Equations Using the</w:t>
      </w:r>
      <w:r w:rsidR="00402690">
        <w:rPr>
          <w:b/>
          <w:i/>
          <w:sz w:val="40"/>
          <w:szCs w:val="40"/>
        </w:rPr>
        <w:t xml:space="preserve"> Quadratic Fo</w:t>
      </w:r>
      <w:r>
        <w:rPr>
          <w:b/>
          <w:i/>
          <w:sz w:val="40"/>
          <w:szCs w:val="40"/>
        </w:rPr>
        <w:t>rmula</w:t>
      </w:r>
      <w:r w:rsidR="00402690">
        <w:rPr>
          <w:b/>
          <w:i/>
          <w:sz w:val="40"/>
          <w:szCs w:val="40"/>
        </w:rPr>
        <w:t xml:space="preserve"> </w:t>
      </w:r>
    </w:p>
    <w:p w:rsidR="00402690" w:rsidRDefault="00402690" w:rsidP="00402690"/>
    <w:p w:rsidR="00402690" w:rsidRPr="0085135C" w:rsidRDefault="00402690" w:rsidP="00402690">
      <w:pPr>
        <w:rPr>
          <w:b/>
        </w:rPr>
      </w:pPr>
    </w:p>
    <w:p w:rsidR="00402690" w:rsidRDefault="00402690" w:rsidP="00FA514C">
      <w:pPr>
        <w:pStyle w:val="ListParagraph"/>
        <w:numPr>
          <w:ilvl w:val="0"/>
          <w:numId w:val="1"/>
        </w:numPr>
      </w:pPr>
      <w:r w:rsidRPr="00DF42FD">
        <w:rPr>
          <w:position w:val="-6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6pt" o:ole="">
            <v:imagedata r:id="rId5" o:title=""/>
          </v:shape>
          <o:OLEObject Type="Embed" ProgID="Equation.DSMT4" ShapeID="_x0000_i1025" DrawAspect="Content" ObjectID="_1600838916" r:id="rId6"/>
        </w:object>
      </w:r>
      <w:r w:rsidR="00FA514C">
        <w:tab/>
      </w:r>
      <w:r w:rsidR="00FA514C">
        <w:tab/>
      </w:r>
      <w:r w:rsidR="00FA514C">
        <w:tab/>
      </w:r>
      <w:r w:rsidR="00FA514C">
        <w:tab/>
      </w:r>
      <w:r w:rsidR="00FA514C">
        <w:tab/>
      </w:r>
      <w:r w:rsidR="00FA514C">
        <w:tab/>
        <w:t xml:space="preserve">2. </w:t>
      </w:r>
      <w:r w:rsidRPr="00DF42FD">
        <w:rPr>
          <w:position w:val="-6"/>
        </w:rPr>
        <w:object w:dxaOrig="1560" w:dyaOrig="320">
          <v:shape id="_x0000_i1026" type="#_x0000_t75" style="width:78pt;height:16pt" o:ole="">
            <v:imagedata r:id="rId7" o:title=""/>
          </v:shape>
          <o:OLEObject Type="Embed" ProgID="Equation.DSMT4" ShapeID="_x0000_i1026" DrawAspect="Content" ObjectID="_1600838917" r:id="rId8"/>
        </w:object>
      </w:r>
    </w:p>
    <w:p w:rsidR="00402690" w:rsidRDefault="00402690" w:rsidP="00402690"/>
    <w:p w:rsidR="00402690" w:rsidRDefault="00402690" w:rsidP="00402690"/>
    <w:p w:rsidR="00402690" w:rsidRDefault="00402690" w:rsidP="00402690"/>
    <w:p w:rsidR="00FA514C" w:rsidRDefault="00FA514C" w:rsidP="00402690"/>
    <w:p w:rsidR="00FA514C" w:rsidRDefault="00FA514C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FA514C" w:rsidRDefault="00FA514C" w:rsidP="00402690"/>
    <w:p w:rsidR="00402690" w:rsidRDefault="00FA514C" w:rsidP="005849AD">
      <w:pPr>
        <w:pStyle w:val="ListParagraph"/>
        <w:numPr>
          <w:ilvl w:val="0"/>
          <w:numId w:val="2"/>
        </w:numPr>
      </w:pPr>
      <w:r w:rsidRPr="00DF42FD">
        <w:object w:dxaOrig="1240" w:dyaOrig="320">
          <v:shape id="_x0000_i1056" type="#_x0000_t75" style="width:62pt;height:16pt" o:ole="">
            <v:imagedata r:id="rId9" o:title=""/>
          </v:shape>
          <o:OLEObject Type="Embed" ProgID="Equation.DSMT4" ShapeID="_x0000_i1056" DrawAspect="Content" ObjectID="_1600838918" r:id="rId10"/>
        </w:object>
      </w:r>
      <w:r>
        <w:tab/>
      </w:r>
      <w:r>
        <w:tab/>
      </w:r>
      <w:r>
        <w:tab/>
      </w:r>
      <w:r>
        <w:tab/>
      </w:r>
      <w:r>
        <w:tab/>
      </w:r>
      <w:r w:rsidR="005849AD">
        <w:t xml:space="preserve">4. </w:t>
      </w:r>
      <w:r w:rsidR="00402690" w:rsidRPr="00DF42FD">
        <w:object w:dxaOrig="1100" w:dyaOrig="320">
          <v:shape id="_x0000_i1027" type="#_x0000_t75" style="width:55pt;height:16pt" o:ole="">
            <v:imagedata r:id="rId11" o:title=""/>
          </v:shape>
          <o:OLEObject Type="Embed" ProgID="Equation.DSMT4" ShapeID="_x0000_i1027" DrawAspect="Content" ObjectID="_1600838919" r:id="rId12"/>
        </w:object>
      </w:r>
    </w:p>
    <w:p w:rsidR="00402690" w:rsidRDefault="00402690" w:rsidP="00402690"/>
    <w:p w:rsidR="00402690" w:rsidRDefault="00402690" w:rsidP="00402690"/>
    <w:p w:rsidR="00402690" w:rsidRDefault="00402690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FA514C" w:rsidRDefault="00FA514C" w:rsidP="00402690"/>
    <w:p w:rsidR="00FA514C" w:rsidRDefault="00FA514C" w:rsidP="005849AD">
      <w:pPr>
        <w:pStyle w:val="ListParagraph"/>
        <w:numPr>
          <w:ilvl w:val="0"/>
          <w:numId w:val="3"/>
        </w:numPr>
      </w:pPr>
      <w:r w:rsidRPr="00DF42FD">
        <w:object w:dxaOrig="1359" w:dyaOrig="320">
          <v:shape id="_x0000_i1061" type="#_x0000_t75" style="width:68pt;height:16pt" o:ole="">
            <v:imagedata r:id="rId13" o:title=""/>
          </v:shape>
          <o:OLEObject Type="Embed" ProgID="Equation.DSMT4" ShapeID="_x0000_i1061" DrawAspect="Content" ObjectID="_1600838920" r:id="rId14"/>
        </w:object>
      </w:r>
      <w:r w:rsidR="005849AD">
        <w:tab/>
      </w:r>
      <w:r w:rsidR="005849AD">
        <w:tab/>
      </w:r>
      <w:r w:rsidR="005849AD">
        <w:tab/>
      </w:r>
      <w:r w:rsidR="005849AD">
        <w:tab/>
      </w:r>
      <w:r w:rsidR="005849AD">
        <w:tab/>
        <w:t xml:space="preserve">6. </w:t>
      </w:r>
      <w:r w:rsidRPr="00DF42FD">
        <w:object w:dxaOrig="1219" w:dyaOrig="320">
          <v:shape id="_x0000_i1064" type="#_x0000_t75" style="width:61pt;height:16pt" o:ole="">
            <v:imagedata r:id="rId15" o:title=""/>
          </v:shape>
          <o:OLEObject Type="Embed" ProgID="Equation.DSMT4" ShapeID="_x0000_i1064" DrawAspect="Content" ObjectID="_1600838921" r:id="rId16"/>
        </w:object>
      </w:r>
    </w:p>
    <w:p w:rsidR="00FA514C" w:rsidRDefault="00FA514C" w:rsidP="00402690"/>
    <w:p w:rsidR="00FA514C" w:rsidRDefault="00FA514C" w:rsidP="00402690"/>
    <w:p w:rsidR="00FA514C" w:rsidRDefault="00FA514C" w:rsidP="00402690"/>
    <w:p w:rsidR="00FA514C" w:rsidRDefault="00FA514C" w:rsidP="00402690"/>
    <w:p w:rsidR="00FA514C" w:rsidRDefault="00FA514C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FA514C" w:rsidRDefault="00FA514C" w:rsidP="00402690"/>
    <w:p w:rsidR="00402690" w:rsidRDefault="00402690" w:rsidP="005849AD">
      <w:pPr>
        <w:pStyle w:val="ListParagraph"/>
        <w:numPr>
          <w:ilvl w:val="0"/>
          <w:numId w:val="4"/>
        </w:numPr>
      </w:pPr>
      <w:r w:rsidRPr="00DF42FD">
        <w:object w:dxaOrig="1440" w:dyaOrig="320">
          <v:shape id="_x0000_i1028" type="#_x0000_t75" style="width:1in;height:16pt" o:ole="">
            <v:imagedata r:id="rId17" o:title=""/>
          </v:shape>
          <o:OLEObject Type="Embed" ProgID="Equation.DSMT4" ShapeID="_x0000_i1028" DrawAspect="Content" ObjectID="_1600838922" r:id="rId18"/>
        </w:object>
      </w:r>
      <w:r w:rsidR="00FA514C">
        <w:tab/>
      </w:r>
      <w:r w:rsidR="00FA514C">
        <w:tab/>
      </w:r>
      <w:r w:rsidR="00FA514C">
        <w:tab/>
      </w:r>
      <w:r w:rsidR="00FA514C">
        <w:tab/>
      </w:r>
      <w:r w:rsidR="00FA514C">
        <w:tab/>
      </w:r>
      <w:r w:rsidR="005849AD">
        <w:t xml:space="preserve">8. </w:t>
      </w:r>
      <w:r w:rsidR="00FA514C" w:rsidRPr="00DF42FD">
        <w:object w:dxaOrig="1240" w:dyaOrig="320">
          <v:shape id="_x0000_i1067" type="#_x0000_t75" style="width:62pt;height:16pt" o:ole="">
            <v:imagedata r:id="rId19" o:title=""/>
          </v:shape>
          <o:OLEObject Type="Embed" ProgID="Equation.DSMT4" ShapeID="_x0000_i1067" DrawAspect="Content" ObjectID="_1600838923" r:id="rId20"/>
        </w:object>
      </w:r>
    </w:p>
    <w:p w:rsidR="00402690" w:rsidRDefault="00402690" w:rsidP="00402690"/>
    <w:p w:rsidR="00402690" w:rsidRDefault="00402690" w:rsidP="00402690"/>
    <w:p w:rsidR="00402690" w:rsidRDefault="00402690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402690" w:rsidRDefault="00402690" w:rsidP="005849AD">
      <w:pPr>
        <w:pStyle w:val="ListParagraph"/>
        <w:numPr>
          <w:ilvl w:val="0"/>
          <w:numId w:val="5"/>
        </w:numPr>
      </w:pPr>
      <w:r w:rsidRPr="00DF42FD">
        <w:object w:dxaOrig="1240" w:dyaOrig="320">
          <v:shape id="_x0000_i1029" type="#_x0000_t75" style="width:62pt;height:16pt" o:ole="">
            <v:imagedata r:id="rId21" o:title=""/>
          </v:shape>
          <o:OLEObject Type="Embed" ProgID="Equation.DSMT4" ShapeID="_x0000_i1029" DrawAspect="Content" ObjectID="_1600838924" r:id="rId22"/>
        </w:object>
      </w:r>
      <w:r w:rsidR="005849AD">
        <w:tab/>
      </w:r>
      <w:r w:rsidR="005849AD">
        <w:tab/>
      </w:r>
      <w:r w:rsidR="005849AD">
        <w:tab/>
      </w:r>
      <w:r w:rsidR="005849AD">
        <w:tab/>
      </w:r>
      <w:r w:rsidR="005849AD">
        <w:tab/>
        <w:t xml:space="preserve">10. </w:t>
      </w:r>
      <w:r w:rsidR="005849AD" w:rsidRPr="00DF42FD">
        <w:object w:dxaOrig="1359" w:dyaOrig="320">
          <v:shape id="_x0000_i1069" type="#_x0000_t75" style="width:68.5pt;height:16pt" o:ole="">
            <v:imagedata r:id="rId23" o:title=""/>
          </v:shape>
          <o:OLEObject Type="Embed" ProgID="Equation.DSMT4" ShapeID="_x0000_i1069" DrawAspect="Content" ObjectID="_1600838925" r:id="rId24"/>
        </w:object>
      </w:r>
    </w:p>
    <w:p w:rsidR="00402690" w:rsidRDefault="00402690" w:rsidP="00402690"/>
    <w:p w:rsidR="00402690" w:rsidRDefault="00402690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>
      <w:bookmarkStart w:id="0" w:name="_GoBack"/>
      <w:bookmarkEnd w:id="0"/>
    </w:p>
    <w:p w:rsidR="005849AD" w:rsidRDefault="005849AD" w:rsidP="00402690"/>
    <w:p w:rsidR="005849AD" w:rsidRDefault="005849AD" w:rsidP="00402690"/>
    <w:p w:rsidR="005849AD" w:rsidRDefault="005849AD" w:rsidP="00402690"/>
    <w:p w:rsidR="005849AD" w:rsidRDefault="005849AD" w:rsidP="00402690"/>
    <w:p w:rsidR="00402690" w:rsidRDefault="00402690" w:rsidP="00402690"/>
    <w:p w:rsidR="00402690" w:rsidRDefault="00402690" w:rsidP="005849AD">
      <w:pPr>
        <w:pStyle w:val="ListParagraph"/>
        <w:numPr>
          <w:ilvl w:val="0"/>
          <w:numId w:val="6"/>
        </w:numPr>
      </w:pPr>
      <w:r>
        <w:t>4x</w:t>
      </w:r>
      <w:r w:rsidRPr="00732615">
        <w:rPr>
          <w:position w:val="-4"/>
        </w:rPr>
        <w:object w:dxaOrig="160" w:dyaOrig="300">
          <v:shape id="_x0000_i1031" type="#_x0000_t75" style="width:8pt;height:15pt" o:ole="">
            <v:imagedata r:id="rId25" o:title=""/>
          </v:shape>
          <o:OLEObject Type="Embed" ProgID="Equation.3" ShapeID="_x0000_i1031" DrawAspect="Content" ObjectID="_1600838926" r:id="rId26"/>
        </w:object>
      </w:r>
      <w:r>
        <w:t>= 8x + 1</w:t>
      </w:r>
      <w:r w:rsidR="005849AD">
        <w:tab/>
      </w:r>
      <w:r w:rsidR="005849AD">
        <w:tab/>
      </w:r>
      <w:r w:rsidR="005849AD">
        <w:tab/>
      </w:r>
      <w:r w:rsidR="005849AD">
        <w:tab/>
      </w:r>
      <w:r w:rsidR="005849AD">
        <w:tab/>
        <w:t xml:space="preserve">12. </w:t>
      </w:r>
      <w:r w:rsidRPr="00536DE7">
        <w:object w:dxaOrig="1200" w:dyaOrig="320">
          <v:shape id="_x0000_i1032" type="#_x0000_t75" style="width:60pt;height:16pt" o:ole="">
            <v:imagedata r:id="rId27" o:title=""/>
          </v:shape>
          <o:OLEObject Type="Embed" ProgID="Equation.DSMT4" ShapeID="_x0000_i1032" DrawAspect="Content" ObjectID="_1600838927" r:id="rId28"/>
        </w:object>
      </w:r>
    </w:p>
    <w:p w:rsidR="00402690" w:rsidRDefault="00402690" w:rsidP="00402690"/>
    <w:p w:rsidR="00402690" w:rsidRDefault="00402690" w:rsidP="00402690">
      <w:pPr>
        <w:pStyle w:val="ListParagraph"/>
      </w:pPr>
    </w:p>
    <w:p w:rsidR="00402690" w:rsidRDefault="00402690" w:rsidP="00402690">
      <w:pPr>
        <w:pStyle w:val="ListParagraph"/>
        <w:ind w:left="360"/>
      </w:pPr>
    </w:p>
    <w:p w:rsidR="00402690" w:rsidRDefault="00402690" w:rsidP="00402690">
      <w:pPr>
        <w:pStyle w:val="ListParagraph"/>
        <w:ind w:left="360"/>
      </w:pPr>
    </w:p>
    <w:p w:rsidR="00402690" w:rsidRDefault="00402690" w:rsidP="00402690"/>
    <w:p w:rsidR="00902F06" w:rsidRDefault="005849AD"/>
    <w:sectPr w:rsidR="00902F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69641D"/>
    <w:multiLevelType w:val="hybridMultilevel"/>
    <w:tmpl w:val="EAA0AD56"/>
    <w:lvl w:ilvl="0" w:tplc="0409000F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5CE4EB1"/>
    <w:multiLevelType w:val="hybridMultilevel"/>
    <w:tmpl w:val="E84A051A"/>
    <w:lvl w:ilvl="0" w:tplc="0409000F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12F3051"/>
    <w:multiLevelType w:val="hybridMultilevel"/>
    <w:tmpl w:val="A7EEDB90"/>
    <w:lvl w:ilvl="0" w:tplc="040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89F10D6"/>
    <w:multiLevelType w:val="hybridMultilevel"/>
    <w:tmpl w:val="F73ED0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5911227E"/>
    <w:multiLevelType w:val="hybridMultilevel"/>
    <w:tmpl w:val="2C065F3E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D7E38A8"/>
    <w:multiLevelType w:val="hybridMultilevel"/>
    <w:tmpl w:val="3D2C547A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2690"/>
    <w:rsid w:val="00402690"/>
    <w:rsid w:val="005849AD"/>
    <w:rsid w:val="00590B6C"/>
    <w:rsid w:val="008265BB"/>
    <w:rsid w:val="00FA5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2333C065"/>
  <w15:chartTrackingRefBased/>
  <w15:docId w15:val="{D871110F-B0EC-4FB9-917F-A40ED11BC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2690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26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9</Words>
  <Characters>45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2</cp:revision>
  <dcterms:created xsi:type="dcterms:W3CDTF">2018-10-12T12:41:00Z</dcterms:created>
  <dcterms:modified xsi:type="dcterms:W3CDTF">2018-10-12T12:41:00Z</dcterms:modified>
</cp:coreProperties>
</file>